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9497"/>
      </w:tblGrid>
      <w:tr w:rsidR="006E5F8F" w14:paraId="607C827F" w14:textId="77777777" w:rsidTr="006929A2">
        <w:tc>
          <w:tcPr>
            <w:tcW w:w="4820" w:type="dxa"/>
          </w:tcPr>
          <w:p w14:paraId="72292B02" w14:textId="77777777" w:rsidR="00301469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TRƯỜNG THPT NGÔ GIA TỰ</w:t>
            </w:r>
          </w:p>
          <w:p w14:paraId="3063EC9B" w14:textId="77777777" w:rsidR="003B626C" w:rsidRDefault="003B626C" w:rsidP="00301469">
            <w:pPr>
              <w:jc w:val="center"/>
              <w:rPr>
                <w:b/>
              </w:rPr>
            </w:pPr>
            <w:r>
              <w:rPr>
                <w:b/>
              </w:rPr>
              <w:t>TỔ : TOÁN</w:t>
            </w:r>
          </w:p>
        </w:tc>
        <w:tc>
          <w:tcPr>
            <w:tcW w:w="9497" w:type="dxa"/>
          </w:tcPr>
          <w:p w14:paraId="268339C2" w14:textId="3DF02182" w:rsidR="00301469" w:rsidRDefault="00301469" w:rsidP="006929A2">
            <w:pPr>
              <w:jc w:val="center"/>
              <w:rPr>
                <w:b/>
              </w:rPr>
            </w:pPr>
            <w:r w:rsidRPr="0017316E">
              <w:rPr>
                <w:b/>
              </w:rPr>
              <w:t xml:space="preserve">MA TRẬN </w:t>
            </w:r>
            <w:r w:rsidR="006929A2">
              <w:rPr>
                <w:b/>
              </w:rPr>
              <w:t xml:space="preserve">ĐỀ </w:t>
            </w:r>
            <w:r w:rsidRPr="0017316E">
              <w:rPr>
                <w:b/>
              </w:rPr>
              <w:t>KIỂM TRA GIỮA KÌ I</w:t>
            </w:r>
            <w:r w:rsidR="006929A2">
              <w:rPr>
                <w:b/>
              </w:rPr>
              <w:t xml:space="preserve"> </w:t>
            </w:r>
            <w:r>
              <w:rPr>
                <w:b/>
              </w:rPr>
              <w:t>NĂM HỌC 202</w:t>
            </w:r>
            <w:r w:rsidR="006929A2">
              <w:rPr>
                <w:b/>
              </w:rPr>
              <w:t>1</w:t>
            </w:r>
            <w:r>
              <w:rPr>
                <w:b/>
              </w:rPr>
              <w:t xml:space="preserve"> – 202</w:t>
            </w:r>
            <w:r w:rsidR="006929A2">
              <w:rPr>
                <w:b/>
              </w:rPr>
              <w:t>2</w:t>
            </w:r>
          </w:p>
          <w:p w14:paraId="134B9914" w14:textId="4B9C00A7" w:rsidR="00301469" w:rsidRDefault="00301469" w:rsidP="006929A2">
            <w:pPr>
              <w:jc w:val="center"/>
              <w:rPr>
                <w:b/>
              </w:rPr>
            </w:pPr>
            <w:r>
              <w:rPr>
                <w:b/>
              </w:rPr>
              <w:t>MÔN: TOÁN</w:t>
            </w:r>
            <w:r w:rsidR="00EB6916">
              <w:rPr>
                <w:b/>
              </w:rPr>
              <w:t xml:space="preserve"> </w:t>
            </w:r>
            <w:r w:rsidR="006929A2">
              <w:rPr>
                <w:b/>
              </w:rPr>
              <w:t>11</w:t>
            </w:r>
          </w:p>
          <w:p w14:paraId="3AD1DEDC" w14:textId="4DD8100C" w:rsidR="006929A2" w:rsidRPr="006929A2" w:rsidRDefault="006929A2" w:rsidP="006929A2">
            <w:pPr>
              <w:jc w:val="center"/>
              <w:rPr>
                <w:bCs/>
                <w:i/>
                <w:iCs/>
              </w:rPr>
            </w:pPr>
            <w:r w:rsidRPr="006929A2">
              <w:rPr>
                <w:bCs/>
                <w:i/>
                <w:iCs/>
              </w:rPr>
              <w:t xml:space="preserve">Thời gian làm bài: </w:t>
            </w:r>
            <w:r w:rsidR="000F7F15">
              <w:rPr>
                <w:bCs/>
                <w:i/>
                <w:iCs/>
              </w:rPr>
              <w:t>6</w:t>
            </w:r>
            <w:r w:rsidRPr="006929A2">
              <w:rPr>
                <w:bCs/>
                <w:i/>
                <w:iCs/>
              </w:rPr>
              <w:t>0 phút (không kể thời gian phát đề)</w:t>
            </w:r>
          </w:p>
          <w:p w14:paraId="563C4053" w14:textId="77777777" w:rsidR="006E5F8F" w:rsidRDefault="006E5F8F" w:rsidP="00301469">
            <w:pPr>
              <w:jc w:val="center"/>
              <w:rPr>
                <w:b/>
              </w:rPr>
            </w:pPr>
          </w:p>
        </w:tc>
      </w:tr>
    </w:tbl>
    <w:p w14:paraId="73B7200D" w14:textId="515A2D74" w:rsidR="00F22FA2" w:rsidRDefault="00F22FA2" w:rsidP="0017316E">
      <w:pPr>
        <w:rPr>
          <w:b/>
        </w:rPr>
      </w:pPr>
      <w:r>
        <w:rPr>
          <w:b/>
        </w:rPr>
        <w:t xml:space="preserve">I. </w:t>
      </w:r>
      <w:r w:rsidR="0017316E">
        <w:rPr>
          <w:b/>
        </w:rPr>
        <w:t>P</w:t>
      </w:r>
      <w:r>
        <w:rPr>
          <w:b/>
        </w:rPr>
        <w:t>HẦN TRẮC NGHIỆM (4,0 điểm): Gồm 20 câu, mỗi câu 0,2 điểm – Mức độ kiến thức: Nhận biết.</w:t>
      </w:r>
    </w:p>
    <w:p w14:paraId="3FEE8A67" w14:textId="77777777" w:rsidR="00F22FA2" w:rsidRDefault="00F22FA2" w:rsidP="0017316E">
      <w:pPr>
        <w:rPr>
          <w:b/>
        </w:rPr>
      </w:pPr>
    </w:p>
    <w:tbl>
      <w:tblPr>
        <w:tblStyle w:val="TableGrid"/>
        <w:tblW w:w="14176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992"/>
        <w:gridCol w:w="2978"/>
        <w:gridCol w:w="7371"/>
        <w:gridCol w:w="1275"/>
        <w:gridCol w:w="1560"/>
      </w:tblGrid>
      <w:tr w:rsidR="00756AB2" w14:paraId="3C034690" w14:textId="77777777" w:rsidTr="006D2709">
        <w:trPr>
          <w:trHeight w:val="317"/>
        </w:trPr>
        <w:tc>
          <w:tcPr>
            <w:tcW w:w="992" w:type="dxa"/>
          </w:tcPr>
          <w:p w14:paraId="0B03F118" w14:textId="3174D030" w:rsidR="00756AB2" w:rsidRDefault="00756AB2" w:rsidP="00756AB2">
            <w:pPr>
              <w:jc w:val="center"/>
              <w:rPr>
                <w:b/>
              </w:rPr>
            </w:pPr>
            <w:r>
              <w:rPr>
                <w:b/>
              </w:rPr>
              <w:t>PHẦN</w:t>
            </w:r>
          </w:p>
        </w:tc>
        <w:tc>
          <w:tcPr>
            <w:tcW w:w="2978" w:type="dxa"/>
          </w:tcPr>
          <w:p w14:paraId="7972082A" w14:textId="50F69617" w:rsidR="00756AB2" w:rsidRDefault="00756AB2" w:rsidP="0017316E">
            <w:pPr>
              <w:jc w:val="center"/>
              <w:rPr>
                <w:b/>
              </w:rPr>
            </w:pPr>
            <w:r>
              <w:rPr>
                <w:b/>
              </w:rPr>
              <w:t>CHỦ ĐỀ</w:t>
            </w:r>
          </w:p>
        </w:tc>
        <w:tc>
          <w:tcPr>
            <w:tcW w:w="7371" w:type="dxa"/>
          </w:tcPr>
          <w:p w14:paraId="4CF5D2C1" w14:textId="7C82C618" w:rsidR="00756AB2" w:rsidRDefault="00756AB2" w:rsidP="0017316E">
            <w:pPr>
              <w:jc w:val="center"/>
              <w:rPr>
                <w:b/>
              </w:rPr>
            </w:pPr>
            <w:r>
              <w:rPr>
                <w:b/>
              </w:rPr>
              <w:t>CHI TIẾT KIẾN THỨC</w:t>
            </w:r>
          </w:p>
        </w:tc>
        <w:tc>
          <w:tcPr>
            <w:tcW w:w="1275" w:type="dxa"/>
          </w:tcPr>
          <w:p w14:paraId="0DA314AD" w14:textId="4BA84C6D" w:rsidR="00756AB2" w:rsidRDefault="00756AB2" w:rsidP="0017316E">
            <w:pPr>
              <w:jc w:val="center"/>
              <w:rPr>
                <w:b/>
              </w:rPr>
            </w:pPr>
            <w:r>
              <w:rPr>
                <w:b/>
              </w:rPr>
              <w:t>SỐ CÂU</w:t>
            </w:r>
          </w:p>
        </w:tc>
        <w:tc>
          <w:tcPr>
            <w:tcW w:w="1560" w:type="dxa"/>
          </w:tcPr>
          <w:p w14:paraId="445CED2A" w14:textId="095BEC98" w:rsidR="00756AB2" w:rsidRDefault="00F22FA2" w:rsidP="0017316E">
            <w:pPr>
              <w:jc w:val="center"/>
              <w:rPr>
                <w:b/>
              </w:rPr>
            </w:pPr>
            <w:r>
              <w:rPr>
                <w:b/>
              </w:rPr>
              <w:t>SỐ ĐIỂM</w:t>
            </w:r>
          </w:p>
        </w:tc>
      </w:tr>
      <w:tr w:rsidR="00286AAE" w14:paraId="4A9197FA" w14:textId="77777777" w:rsidTr="00F22FA2">
        <w:tc>
          <w:tcPr>
            <w:tcW w:w="992" w:type="dxa"/>
            <w:vMerge w:val="restart"/>
          </w:tcPr>
          <w:p w14:paraId="7CC27522" w14:textId="77777777" w:rsidR="00286AAE" w:rsidRDefault="00286AAE" w:rsidP="00756AB2">
            <w:pPr>
              <w:jc w:val="center"/>
              <w:rPr>
                <w:b/>
              </w:rPr>
            </w:pPr>
          </w:p>
          <w:p w14:paraId="70B569EF" w14:textId="77777777" w:rsidR="00286AAE" w:rsidRDefault="00286AAE" w:rsidP="00756AB2">
            <w:pPr>
              <w:jc w:val="center"/>
              <w:rPr>
                <w:b/>
              </w:rPr>
            </w:pPr>
          </w:p>
          <w:p w14:paraId="7BFE3C28" w14:textId="3E3BAFEE" w:rsidR="00286AAE" w:rsidRDefault="00286AAE" w:rsidP="00756AB2">
            <w:pPr>
              <w:jc w:val="center"/>
              <w:rPr>
                <w:b/>
              </w:rPr>
            </w:pPr>
          </w:p>
          <w:p w14:paraId="12D91BB9" w14:textId="77777777" w:rsidR="00286AAE" w:rsidRDefault="00286AAE" w:rsidP="00756AB2">
            <w:pPr>
              <w:jc w:val="center"/>
              <w:rPr>
                <w:b/>
              </w:rPr>
            </w:pPr>
          </w:p>
          <w:p w14:paraId="5415CAFE" w14:textId="77777777" w:rsidR="00286AAE" w:rsidRDefault="00286AAE" w:rsidP="00756AB2">
            <w:pPr>
              <w:jc w:val="center"/>
              <w:rPr>
                <w:b/>
              </w:rPr>
            </w:pPr>
          </w:p>
          <w:p w14:paraId="06D4A2B4" w14:textId="5599A74D" w:rsidR="00286AAE" w:rsidRDefault="00286AAE" w:rsidP="00756AB2">
            <w:pPr>
              <w:jc w:val="center"/>
              <w:rPr>
                <w:b/>
              </w:rPr>
            </w:pPr>
            <w:r>
              <w:rPr>
                <w:b/>
              </w:rPr>
              <w:t>Đại số và Giải tích</w:t>
            </w:r>
          </w:p>
        </w:tc>
        <w:tc>
          <w:tcPr>
            <w:tcW w:w="2978" w:type="dxa"/>
            <w:vMerge w:val="restart"/>
          </w:tcPr>
          <w:p w14:paraId="58505E2E" w14:textId="77777777" w:rsidR="00286AAE" w:rsidRDefault="00286AAE" w:rsidP="00756AB2">
            <w:pPr>
              <w:rPr>
                <w:b/>
              </w:rPr>
            </w:pPr>
          </w:p>
          <w:p w14:paraId="2DE7E80F" w14:textId="77777777" w:rsidR="00286AAE" w:rsidRDefault="00286AAE" w:rsidP="00756AB2">
            <w:pPr>
              <w:rPr>
                <w:b/>
              </w:rPr>
            </w:pPr>
          </w:p>
          <w:p w14:paraId="06650888" w14:textId="77777777" w:rsidR="00286AAE" w:rsidRDefault="00286AAE" w:rsidP="00756AB2">
            <w:pPr>
              <w:rPr>
                <w:b/>
              </w:rPr>
            </w:pPr>
          </w:p>
          <w:p w14:paraId="7609BD61" w14:textId="77777777" w:rsidR="00286AAE" w:rsidRDefault="00286AAE" w:rsidP="00756AB2">
            <w:pPr>
              <w:rPr>
                <w:b/>
              </w:rPr>
            </w:pPr>
          </w:p>
          <w:p w14:paraId="6A2D3B9C" w14:textId="77777777" w:rsidR="00286AAE" w:rsidRDefault="00286AAE" w:rsidP="00756AB2">
            <w:pPr>
              <w:rPr>
                <w:b/>
              </w:rPr>
            </w:pPr>
          </w:p>
          <w:p w14:paraId="0D24B04C" w14:textId="6EB328B3" w:rsidR="00286AAE" w:rsidRDefault="00286AAE" w:rsidP="00756AB2">
            <w:pPr>
              <w:rPr>
                <w:b/>
              </w:rPr>
            </w:pPr>
            <w:r>
              <w:rPr>
                <w:b/>
              </w:rPr>
              <w:t>Hàm số lượng giác và phương trình lượng giác</w:t>
            </w:r>
          </w:p>
          <w:p w14:paraId="75C95C3A" w14:textId="4471E7F2" w:rsidR="00286AAE" w:rsidRDefault="00286AAE" w:rsidP="00756AB2">
            <w:pPr>
              <w:rPr>
                <w:b/>
              </w:rPr>
            </w:pPr>
          </w:p>
        </w:tc>
        <w:tc>
          <w:tcPr>
            <w:tcW w:w="7371" w:type="dxa"/>
          </w:tcPr>
          <w:p w14:paraId="738009F3" w14:textId="265EBBD0" w:rsidR="00286AAE" w:rsidRPr="00C01F65" w:rsidRDefault="00286AAE" w:rsidP="00756AB2">
            <w:r>
              <w:t>Tập xác định của hàm tang hoặc côtang.</w:t>
            </w:r>
          </w:p>
        </w:tc>
        <w:tc>
          <w:tcPr>
            <w:tcW w:w="1275" w:type="dxa"/>
          </w:tcPr>
          <w:p w14:paraId="120A96AE" w14:textId="06AD9A4C" w:rsidR="00286AAE" w:rsidRPr="001218A1" w:rsidRDefault="00286AAE" w:rsidP="00756AB2">
            <w:pPr>
              <w:jc w:val="center"/>
            </w:pPr>
            <w:r>
              <w:t>1</w:t>
            </w:r>
          </w:p>
        </w:tc>
        <w:tc>
          <w:tcPr>
            <w:tcW w:w="1560" w:type="dxa"/>
            <w:vMerge w:val="restart"/>
          </w:tcPr>
          <w:p w14:paraId="054C4A1E" w14:textId="77777777" w:rsidR="00286AAE" w:rsidRPr="00F22FA2" w:rsidRDefault="00286AAE" w:rsidP="00756AB2">
            <w:pPr>
              <w:jc w:val="center"/>
              <w:rPr>
                <w:b/>
              </w:rPr>
            </w:pPr>
          </w:p>
          <w:p w14:paraId="319E9DE8" w14:textId="77777777" w:rsidR="00286AAE" w:rsidRPr="00F22FA2" w:rsidRDefault="00286AAE" w:rsidP="00756AB2">
            <w:pPr>
              <w:jc w:val="center"/>
              <w:rPr>
                <w:b/>
              </w:rPr>
            </w:pPr>
          </w:p>
          <w:p w14:paraId="3E752B3F" w14:textId="1796CA69" w:rsidR="00286AAE" w:rsidRPr="00F22FA2" w:rsidRDefault="00286AAE" w:rsidP="00756AB2">
            <w:pPr>
              <w:jc w:val="center"/>
              <w:rPr>
                <w:b/>
              </w:rPr>
            </w:pPr>
          </w:p>
          <w:p w14:paraId="0EDFE388" w14:textId="3E289386" w:rsidR="00286AAE" w:rsidRPr="00F22FA2" w:rsidRDefault="00286AAE" w:rsidP="00756AB2">
            <w:pPr>
              <w:jc w:val="center"/>
              <w:rPr>
                <w:b/>
              </w:rPr>
            </w:pPr>
          </w:p>
          <w:p w14:paraId="5F63289B" w14:textId="77777777" w:rsidR="00286AAE" w:rsidRPr="00F22FA2" w:rsidRDefault="00286AAE" w:rsidP="00756AB2">
            <w:pPr>
              <w:jc w:val="center"/>
              <w:rPr>
                <w:b/>
              </w:rPr>
            </w:pPr>
          </w:p>
          <w:p w14:paraId="2C300DE3" w14:textId="3B724AAC" w:rsidR="00286AAE" w:rsidRPr="00F22FA2" w:rsidRDefault="00286AAE" w:rsidP="00F22FA2">
            <w:pPr>
              <w:jc w:val="center"/>
              <w:rPr>
                <w:b/>
              </w:rPr>
            </w:pPr>
            <w:r w:rsidRPr="00F22FA2">
              <w:rPr>
                <w:b/>
              </w:rPr>
              <w:t>2,</w:t>
            </w:r>
            <w:r>
              <w:rPr>
                <w:b/>
              </w:rPr>
              <w:t>0</w:t>
            </w:r>
            <w:r w:rsidRPr="00F22FA2">
              <w:rPr>
                <w:b/>
              </w:rPr>
              <w:t xml:space="preserve"> điểm</w:t>
            </w:r>
          </w:p>
        </w:tc>
      </w:tr>
      <w:tr w:rsidR="00286AAE" w14:paraId="563AF040" w14:textId="77777777" w:rsidTr="00F22FA2">
        <w:tc>
          <w:tcPr>
            <w:tcW w:w="992" w:type="dxa"/>
            <w:vMerge/>
          </w:tcPr>
          <w:p w14:paraId="158F8316" w14:textId="77777777" w:rsidR="00286AAE" w:rsidRDefault="00286AAE" w:rsidP="00756AB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4E803BD8" w14:textId="26729A20" w:rsidR="00286AAE" w:rsidRDefault="00286AAE" w:rsidP="00756AB2">
            <w:pPr>
              <w:rPr>
                <w:b/>
              </w:rPr>
            </w:pPr>
          </w:p>
        </w:tc>
        <w:tc>
          <w:tcPr>
            <w:tcW w:w="7371" w:type="dxa"/>
          </w:tcPr>
          <w:p w14:paraId="0432F1F4" w14:textId="1B57D60F" w:rsidR="00286AAE" w:rsidRPr="00C01F65" w:rsidRDefault="00286AAE" w:rsidP="00756AB2">
            <w:r>
              <w:t>Tập xác định của hàm số lượng giác đơn giản.</w:t>
            </w:r>
          </w:p>
        </w:tc>
        <w:tc>
          <w:tcPr>
            <w:tcW w:w="1275" w:type="dxa"/>
          </w:tcPr>
          <w:p w14:paraId="3178C9B3" w14:textId="4D0510E1" w:rsidR="00286AAE" w:rsidRPr="001218A1" w:rsidRDefault="00286AAE" w:rsidP="00756AB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01DEAA61" w14:textId="4F7C8A44" w:rsidR="00286AAE" w:rsidRPr="00F22FA2" w:rsidRDefault="00286AAE" w:rsidP="00756AB2">
            <w:pPr>
              <w:jc w:val="center"/>
              <w:rPr>
                <w:b/>
              </w:rPr>
            </w:pPr>
          </w:p>
        </w:tc>
      </w:tr>
      <w:tr w:rsidR="00286AAE" w14:paraId="57DB0096" w14:textId="77777777" w:rsidTr="00F22FA2">
        <w:tc>
          <w:tcPr>
            <w:tcW w:w="992" w:type="dxa"/>
            <w:vMerge/>
          </w:tcPr>
          <w:p w14:paraId="705DD20B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2E1FBD1E" w14:textId="3DA4A514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28122E57" w14:textId="47B8A0AE" w:rsidR="00286AAE" w:rsidRPr="00C01F65" w:rsidRDefault="00286AAE" w:rsidP="001B5442">
            <w:r>
              <w:t>Điều kiện để phương trình lượng giác cơ bản có nghiệm hoặc vô nghiệm (tham số bậc 1).</w:t>
            </w:r>
          </w:p>
        </w:tc>
        <w:tc>
          <w:tcPr>
            <w:tcW w:w="1275" w:type="dxa"/>
          </w:tcPr>
          <w:p w14:paraId="5C888151" w14:textId="56655537" w:rsidR="00286AAE" w:rsidRPr="001218A1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7BD5E5BA" w14:textId="0D03F3B8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2B9AAD34" w14:textId="77777777" w:rsidTr="00F22FA2">
        <w:tc>
          <w:tcPr>
            <w:tcW w:w="992" w:type="dxa"/>
            <w:vMerge/>
          </w:tcPr>
          <w:p w14:paraId="47FB037C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07B2699D" w14:textId="5A4FF1C5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73A3FD8F" w14:textId="3F5C478A" w:rsidR="00286AAE" w:rsidRPr="00C01F65" w:rsidRDefault="00286AAE" w:rsidP="001B5442">
            <w:r>
              <w:t xml:space="preserve">Giải phương trình lượng giác dạng </w:t>
            </w:r>
            <w:r w:rsidRPr="00E72B90">
              <w:rPr>
                <w:rFonts w:eastAsia="Times New Roman"/>
                <w:position w:val="-6"/>
                <w:sz w:val="24"/>
                <w:szCs w:val="24"/>
              </w:rPr>
              <w:object w:dxaOrig="1219" w:dyaOrig="279" w14:anchorId="10F919B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pt;height:13.5pt" o:ole="">
                  <v:imagedata r:id="rId8" o:title=""/>
                </v:shape>
                <o:OLEObject Type="Embed" ProgID="Equation.DSMT4" ShapeID="_x0000_i1025" DrawAspect="Content" ObjectID="_1697544601" r:id="rId9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14:paraId="754342D8" w14:textId="0882F1C8" w:rsidR="00286AAE" w:rsidRPr="001218A1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306847E3" w14:textId="777CF61A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3539F90C" w14:textId="77777777" w:rsidTr="00F22FA2">
        <w:tc>
          <w:tcPr>
            <w:tcW w:w="992" w:type="dxa"/>
            <w:vMerge/>
          </w:tcPr>
          <w:p w14:paraId="30B058DB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67F36048" w14:textId="03C17BA0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6341C4AA" w14:textId="4854971F" w:rsidR="00286AAE" w:rsidRDefault="00286AAE" w:rsidP="001B5442">
            <w:r>
              <w:t xml:space="preserve">Giải phương trình lượng giác dạng </w:t>
            </w:r>
            <w:r w:rsidRPr="00E72B90">
              <w:rPr>
                <w:rFonts w:eastAsia="Times New Roman"/>
                <w:position w:val="-6"/>
                <w:sz w:val="24"/>
                <w:szCs w:val="24"/>
              </w:rPr>
              <w:object w:dxaOrig="1300" w:dyaOrig="220" w14:anchorId="52314C9A">
                <v:shape id="_x0000_i1026" type="#_x0000_t75" style="width:64.5pt;height:10.5pt" o:ole="">
                  <v:imagedata r:id="rId10" o:title=""/>
                </v:shape>
                <o:OLEObject Type="Embed" ProgID="Equation.DSMT4" ShapeID="_x0000_i1026" DrawAspect="Content" ObjectID="_1697544602" r:id="rId11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14:paraId="6D22A890" w14:textId="22822E1F" w:rsidR="00286AAE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65A99159" w14:textId="0FC6340B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34309B00" w14:textId="77777777" w:rsidTr="00F22FA2">
        <w:tc>
          <w:tcPr>
            <w:tcW w:w="992" w:type="dxa"/>
            <w:vMerge/>
          </w:tcPr>
          <w:p w14:paraId="53D04541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0C14028D" w14:textId="784D9815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3B4178E4" w14:textId="70DAC13A" w:rsidR="00286AAE" w:rsidRDefault="00286AAE" w:rsidP="001B5442">
            <w:r>
              <w:t xml:space="preserve">Giải phương trình lượng giác dạng </w:t>
            </w:r>
            <w:r w:rsidRPr="00E72B90">
              <w:rPr>
                <w:rFonts w:eastAsia="Times New Roman"/>
                <w:position w:val="-6"/>
                <w:sz w:val="24"/>
                <w:szCs w:val="24"/>
              </w:rPr>
              <w:object w:dxaOrig="1280" w:dyaOrig="260" w14:anchorId="70365EAB">
                <v:shape id="_x0000_i1027" type="#_x0000_t75" style="width:64.5pt;height:13.5pt" o:ole="">
                  <v:imagedata r:id="rId12" o:title=""/>
                </v:shape>
                <o:OLEObject Type="Embed" ProgID="Equation.DSMT4" ShapeID="_x0000_i1027" DrawAspect="Content" ObjectID="_1697544603" r:id="rId13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14:paraId="59C788E3" w14:textId="77301208" w:rsidR="00286AAE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56DB3FEF" w14:textId="7165C9EE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7ECD1459" w14:textId="77777777" w:rsidTr="00F22FA2">
        <w:tc>
          <w:tcPr>
            <w:tcW w:w="992" w:type="dxa"/>
            <w:vMerge/>
          </w:tcPr>
          <w:p w14:paraId="5A6AADD8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47B72D69" w14:textId="77FDB08B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4FFA9403" w14:textId="42414A6C" w:rsidR="00286AAE" w:rsidRPr="00FE7510" w:rsidRDefault="00286AAE" w:rsidP="001B5442">
            <w:r>
              <w:t xml:space="preserve">Giải phương trình lượng giác dạng </w:t>
            </w:r>
            <w:r w:rsidRPr="00E72B90">
              <w:rPr>
                <w:rFonts w:eastAsia="Times New Roman"/>
                <w:position w:val="-6"/>
                <w:sz w:val="24"/>
                <w:szCs w:val="24"/>
              </w:rPr>
              <w:object w:dxaOrig="1260" w:dyaOrig="260" w14:anchorId="1333B8B2">
                <v:shape id="_x0000_i1028" type="#_x0000_t75" style="width:63pt;height:13.5pt" o:ole="">
                  <v:imagedata r:id="rId14" o:title=""/>
                </v:shape>
                <o:OLEObject Type="Embed" ProgID="Equation.DSMT4" ShapeID="_x0000_i1028" DrawAspect="Content" ObjectID="_1697544604" r:id="rId15"/>
              </w:objec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</w:tcPr>
          <w:p w14:paraId="5B0D1C2B" w14:textId="0A30B4A5" w:rsidR="00286AAE" w:rsidRPr="001218A1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5D897EA9" w14:textId="069EC7D1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43774D60" w14:textId="77777777" w:rsidTr="00F22FA2">
        <w:tc>
          <w:tcPr>
            <w:tcW w:w="992" w:type="dxa"/>
            <w:vMerge/>
          </w:tcPr>
          <w:p w14:paraId="058FBB83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1C929D4F" w14:textId="499C204B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6A6B5564" w14:textId="2F38C138" w:rsidR="00286AAE" w:rsidRDefault="00286AAE" w:rsidP="001B5442">
            <w:r>
              <w:t>Nhận biết phương trình bậc nhất đối với sin và cosin.</w:t>
            </w:r>
          </w:p>
        </w:tc>
        <w:tc>
          <w:tcPr>
            <w:tcW w:w="1275" w:type="dxa"/>
          </w:tcPr>
          <w:p w14:paraId="32B7DFC8" w14:textId="098EDB9C" w:rsidR="00286AAE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5310B833" w14:textId="77777777" w:rsidR="00286AAE" w:rsidRPr="00F22FA2" w:rsidRDefault="00286AAE" w:rsidP="001B5442">
            <w:pPr>
              <w:jc w:val="center"/>
              <w:rPr>
                <w:b/>
              </w:rPr>
            </w:pPr>
          </w:p>
        </w:tc>
      </w:tr>
      <w:tr w:rsidR="00286AAE" w14:paraId="4DC5A4C3" w14:textId="77777777" w:rsidTr="00F22FA2">
        <w:tc>
          <w:tcPr>
            <w:tcW w:w="992" w:type="dxa"/>
            <w:vMerge/>
          </w:tcPr>
          <w:p w14:paraId="3F7AF2B2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52E03557" w14:textId="76193108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6EAFC31A" w14:textId="0FE40494" w:rsidR="00286AAE" w:rsidRDefault="00286AAE" w:rsidP="001B5442">
            <w:r>
              <w:t>Nhận biết phương trình bậc hai đối với sin và cosin.</w:t>
            </w:r>
          </w:p>
        </w:tc>
        <w:tc>
          <w:tcPr>
            <w:tcW w:w="1275" w:type="dxa"/>
          </w:tcPr>
          <w:p w14:paraId="67DCAF29" w14:textId="488BB5F4" w:rsidR="00286AAE" w:rsidRPr="001218A1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18389555" w14:textId="77777777" w:rsidR="00286AAE" w:rsidRPr="00F22FA2" w:rsidRDefault="00286AAE" w:rsidP="001B5442">
            <w:pPr>
              <w:rPr>
                <w:b/>
              </w:rPr>
            </w:pPr>
          </w:p>
        </w:tc>
      </w:tr>
      <w:tr w:rsidR="00286AAE" w14:paraId="587D9223" w14:textId="77777777" w:rsidTr="001B5442">
        <w:trPr>
          <w:trHeight w:val="309"/>
        </w:trPr>
        <w:tc>
          <w:tcPr>
            <w:tcW w:w="992" w:type="dxa"/>
            <w:vMerge/>
          </w:tcPr>
          <w:p w14:paraId="0224446F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324EA03C" w14:textId="6ABD7AFE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1CCE4EE5" w14:textId="2337A21B" w:rsidR="00286AAE" w:rsidRDefault="00286AAE" w:rsidP="001B5442">
            <w:r>
              <w:t>Giải phương trình bậc nhất đối với 1 hàm số lượng giác</w:t>
            </w:r>
          </w:p>
        </w:tc>
        <w:tc>
          <w:tcPr>
            <w:tcW w:w="1275" w:type="dxa"/>
          </w:tcPr>
          <w:p w14:paraId="31B57B90" w14:textId="1011616F" w:rsidR="00286AAE" w:rsidRPr="001218A1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1A520B06" w14:textId="77777777" w:rsidR="00286AAE" w:rsidRPr="00F22FA2" w:rsidRDefault="00286AAE" w:rsidP="001B5442">
            <w:pPr>
              <w:rPr>
                <w:b/>
              </w:rPr>
            </w:pPr>
          </w:p>
        </w:tc>
      </w:tr>
      <w:tr w:rsidR="00286AAE" w14:paraId="46AE1C06" w14:textId="77777777" w:rsidTr="00F22FA2">
        <w:tc>
          <w:tcPr>
            <w:tcW w:w="992" w:type="dxa"/>
            <w:vMerge/>
          </w:tcPr>
          <w:p w14:paraId="22FCC7DB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 w:val="restart"/>
          </w:tcPr>
          <w:p w14:paraId="607A58C2" w14:textId="77777777" w:rsidR="00286AAE" w:rsidRPr="00851FEA" w:rsidRDefault="00286AAE" w:rsidP="001B5442">
            <w:pPr>
              <w:rPr>
                <w:b/>
                <w:color w:val="0000FF"/>
              </w:rPr>
            </w:pPr>
          </w:p>
          <w:p w14:paraId="568BEF81" w14:textId="743E6E67" w:rsidR="00286AAE" w:rsidRPr="00851FEA" w:rsidRDefault="00286AAE" w:rsidP="001B5442">
            <w:pPr>
              <w:rPr>
                <w:b/>
                <w:color w:val="0000FF"/>
              </w:rPr>
            </w:pPr>
            <w:r w:rsidRPr="00851FEA">
              <w:rPr>
                <w:b/>
                <w:color w:val="0000FF"/>
              </w:rPr>
              <w:t>Hai quy tắc đếm</w:t>
            </w:r>
          </w:p>
        </w:tc>
        <w:tc>
          <w:tcPr>
            <w:tcW w:w="7371" w:type="dxa"/>
          </w:tcPr>
          <w:p w14:paraId="517004A0" w14:textId="372CB7D1" w:rsidR="00286AAE" w:rsidRPr="00851FEA" w:rsidRDefault="00286AAE" w:rsidP="001B5442">
            <w:pPr>
              <w:rPr>
                <w:color w:val="0000FF"/>
              </w:rPr>
            </w:pPr>
            <w:r w:rsidRPr="00851FEA">
              <w:rPr>
                <w:color w:val="0000FF"/>
              </w:rPr>
              <w:t xml:space="preserve">Nhận biết quy tắc cộng </w:t>
            </w:r>
          </w:p>
        </w:tc>
        <w:tc>
          <w:tcPr>
            <w:tcW w:w="1275" w:type="dxa"/>
          </w:tcPr>
          <w:p w14:paraId="516E4305" w14:textId="6C1ED7C0" w:rsidR="00286AAE" w:rsidRPr="00851FEA" w:rsidRDefault="00286AAE" w:rsidP="001B5442">
            <w:pPr>
              <w:jc w:val="center"/>
              <w:rPr>
                <w:color w:val="0000FF"/>
              </w:rPr>
            </w:pPr>
            <w:r w:rsidRPr="00851FEA">
              <w:rPr>
                <w:color w:val="0000FF"/>
              </w:rPr>
              <w:t>1</w:t>
            </w:r>
          </w:p>
        </w:tc>
        <w:tc>
          <w:tcPr>
            <w:tcW w:w="1560" w:type="dxa"/>
            <w:vMerge w:val="restart"/>
          </w:tcPr>
          <w:p w14:paraId="492126DE" w14:textId="77777777" w:rsidR="00286AAE" w:rsidRDefault="00286AAE" w:rsidP="001B5442">
            <w:pPr>
              <w:jc w:val="center"/>
              <w:rPr>
                <w:b/>
              </w:rPr>
            </w:pPr>
          </w:p>
          <w:p w14:paraId="0E0DE8F1" w14:textId="1026FFEF" w:rsidR="00286AAE" w:rsidRPr="00F22FA2" w:rsidRDefault="00286AAE" w:rsidP="001B5442">
            <w:pPr>
              <w:jc w:val="center"/>
              <w:rPr>
                <w:b/>
              </w:rPr>
            </w:pPr>
            <w:r>
              <w:rPr>
                <w:b/>
              </w:rPr>
              <w:t>0,6 đi</w:t>
            </w:r>
            <w:r w:rsidR="00B225B0">
              <w:rPr>
                <w:b/>
              </w:rPr>
              <w:t>ểm</w:t>
            </w:r>
            <w:bookmarkStart w:id="0" w:name="_GoBack"/>
            <w:bookmarkEnd w:id="0"/>
          </w:p>
        </w:tc>
      </w:tr>
      <w:tr w:rsidR="00286AAE" w14:paraId="570A301B" w14:textId="77777777" w:rsidTr="00F22FA2">
        <w:tc>
          <w:tcPr>
            <w:tcW w:w="992" w:type="dxa"/>
            <w:vMerge/>
          </w:tcPr>
          <w:p w14:paraId="2075EE0B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6739E9FF" w14:textId="77777777" w:rsidR="00286AAE" w:rsidRPr="00851FEA" w:rsidRDefault="00286AAE" w:rsidP="001B5442">
            <w:pPr>
              <w:rPr>
                <w:b/>
                <w:color w:val="0000FF"/>
              </w:rPr>
            </w:pPr>
          </w:p>
        </w:tc>
        <w:tc>
          <w:tcPr>
            <w:tcW w:w="7371" w:type="dxa"/>
          </w:tcPr>
          <w:p w14:paraId="33D2B8D9" w14:textId="18A5DEFF" w:rsidR="00286AAE" w:rsidRPr="00851FEA" w:rsidRDefault="00286AAE" w:rsidP="001B5442">
            <w:pPr>
              <w:rPr>
                <w:color w:val="0000FF"/>
              </w:rPr>
            </w:pPr>
            <w:r w:rsidRPr="00851FEA">
              <w:rPr>
                <w:color w:val="0000FF"/>
              </w:rPr>
              <w:t>Nhận biết quy tắc nhân</w:t>
            </w:r>
          </w:p>
        </w:tc>
        <w:tc>
          <w:tcPr>
            <w:tcW w:w="1275" w:type="dxa"/>
          </w:tcPr>
          <w:p w14:paraId="360A352C" w14:textId="7647CE12" w:rsidR="00286AAE" w:rsidRPr="00851FEA" w:rsidRDefault="00286AAE" w:rsidP="001B5442">
            <w:pPr>
              <w:jc w:val="center"/>
              <w:rPr>
                <w:color w:val="0000FF"/>
              </w:rPr>
            </w:pPr>
            <w:r w:rsidRPr="00851FEA">
              <w:rPr>
                <w:color w:val="0000FF"/>
              </w:rPr>
              <w:t>1</w:t>
            </w:r>
          </w:p>
        </w:tc>
        <w:tc>
          <w:tcPr>
            <w:tcW w:w="1560" w:type="dxa"/>
            <w:vMerge/>
          </w:tcPr>
          <w:p w14:paraId="40A6B8BE" w14:textId="77777777" w:rsidR="00286AAE" w:rsidRPr="00F22FA2" w:rsidRDefault="00286AAE" w:rsidP="001B5442">
            <w:pPr>
              <w:rPr>
                <w:b/>
              </w:rPr>
            </w:pPr>
          </w:p>
        </w:tc>
      </w:tr>
      <w:tr w:rsidR="00286AAE" w14:paraId="772252A3" w14:textId="77777777" w:rsidTr="00F22FA2">
        <w:tc>
          <w:tcPr>
            <w:tcW w:w="992" w:type="dxa"/>
            <w:vMerge/>
          </w:tcPr>
          <w:p w14:paraId="3CE468E8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219951BE" w14:textId="77777777" w:rsidR="00286AAE" w:rsidRPr="00851FEA" w:rsidRDefault="00286AAE" w:rsidP="001B5442">
            <w:pPr>
              <w:rPr>
                <w:b/>
                <w:color w:val="0000FF"/>
              </w:rPr>
            </w:pPr>
          </w:p>
        </w:tc>
        <w:tc>
          <w:tcPr>
            <w:tcW w:w="7371" w:type="dxa"/>
          </w:tcPr>
          <w:p w14:paraId="11E1A81D" w14:textId="5CEEBF03" w:rsidR="00286AAE" w:rsidRPr="00851FEA" w:rsidRDefault="00286AAE" w:rsidP="001B5442">
            <w:pPr>
              <w:rPr>
                <w:color w:val="0000FF"/>
              </w:rPr>
            </w:pPr>
            <w:r w:rsidRPr="00851FEA">
              <w:rPr>
                <w:color w:val="0000FF"/>
              </w:rPr>
              <w:t>Đếm bằng cách sử dụng quy tắc cộng</w:t>
            </w:r>
            <w:r w:rsidR="00FF0FA6" w:rsidRPr="00851FEA">
              <w:rPr>
                <w:color w:val="0000FF"/>
              </w:rPr>
              <w:t xml:space="preserve">/ </w:t>
            </w:r>
            <w:r w:rsidRPr="00851FEA">
              <w:rPr>
                <w:color w:val="0000FF"/>
              </w:rPr>
              <w:t>quy tắc nhân</w:t>
            </w:r>
          </w:p>
        </w:tc>
        <w:tc>
          <w:tcPr>
            <w:tcW w:w="1275" w:type="dxa"/>
          </w:tcPr>
          <w:p w14:paraId="18FB1BF5" w14:textId="3BB979E8" w:rsidR="00286AAE" w:rsidRPr="00851FEA" w:rsidRDefault="00286AAE" w:rsidP="001B5442">
            <w:pPr>
              <w:jc w:val="center"/>
              <w:rPr>
                <w:color w:val="0000FF"/>
              </w:rPr>
            </w:pPr>
            <w:r w:rsidRPr="00851FEA">
              <w:rPr>
                <w:color w:val="0000FF"/>
              </w:rPr>
              <w:t>1</w:t>
            </w:r>
          </w:p>
        </w:tc>
        <w:tc>
          <w:tcPr>
            <w:tcW w:w="1560" w:type="dxa"/>
            <w:vMerge/>
          </w:tcPr>
          <w:p w14:paraId="746C3B0D" w14:textId="77777777" w:rsidR="00286AAE" w:rsidRPr="00F22FA2" w:rsidRDefault="00286AAE" w:rsidP="001B5442">
            <w:pPr>
              <w:rPr>
                <w:b/>
              </w:rPr>
            </w:pPr>
          </w:p>
        </w:tc>
      </w:tr>
      <w:tr w:rsidR="001B5442" w14:paraId="2EBDDFED" w14:textId="77777777" w:rsidTr="00F22FA2">
        <w:tc>
          <w:tcPr>
            <w:tcW w:w="992" w:type="dxa"/>
            <w:vMerge w:val="restart"/>
          </w:tcPr>
          <w:p w14:paraId="2E5710B1" w14:textId="77777777" w:rsidR="001B5442" w:rsidRDefault="001B5442" w:rsidP="001B5442">
            <w:pPr>
              <w:jc w:val="center"/>
              <w:rPr>
                <w:b/>
              </w:rPr>
            </w:pPr>
          </w:p>
          <w:p w14:paraId="69054FAC" w14:textId="77777777" w:rsidR="001B5442" w:rsidRDefault="001B5442" w:rsidP="001B5442">
            <w:pPr>
              <w:jc w:val="center"/>
              <w:rPr>
                <w:b/>
              </w:rPr>
            </w:pPr>
          </w:p>
          <w:p w14:paraId="07ACAE51" w14:textId="5E8D90D9" w:rsidR="001B5442" w:rsidRDefault="001B5442" w:rsidP="001B5442">
            <w:pPr>
              <w:jc w:val="center"/>
              <w:rPr>
                <w:b/>
              </w:rPr>
            </w:pPr>
          </w:p>
          <w:p w14:paraId="5855CA40" w14:textId="7292E78D" w:rsidR="001B5442" w:rsidRDefault="001B5442" w:rsidP="001B5442">
            <w:pPr>
              <w:jc w:val="center"/>
              <w:rPr>
                <w:b/>
              </w:rPr>
            </w:pPr>
            <w:r>
              <w:rPr>
                <w:b/>
              </w:rPr>
              <w:t>Hình học</w:t>
            </w:r>
          </w:p>
        </w:tc>
        <w:tc>
          <w:tcPr>
            <w:tcW w:w="2978" w:type="dxa"/>
            <w:vMerge w:val="restart"/>
          </w:tcPr>
          <w:p w14:paraId="1FC10F36" w14:textId="77777777" w:rsidR="001B5442" w:rsidRDefault="001B5442" w:rsidP="001B5442">
            <w:pPr>
              <w:rPr>
                <w:b/>
              </w:rPr>
            </w:pPr>
          </w:p>
          <w:p w14:paraId="3219D15B" w14:textId="77777777" w:rsidR="001B5442" w:rsidRDefault="001B5442" w:rsidP="001B5442">
            <w:pPr>
              <w:rPr>
                <w:b/>
              </w:rPr>
            </w:pPr>
          </w:p>
          <w:p w14:paraId="323962BC" w14:textId="77777777" w:rsidR="001B5442" w:rsidRDefault="001B5442" w:rsidP="001B5442">
            <w:pPr>
              <w:rPr>
                <w:b/>
              </w:rPr>
            </w:pPr>
          </w:p>
          <w:p w14:paraId="1805C6E1" w14:textId="23814B7B" w:rsidR="001B5442" w:rsidRDefault="001B5442" w:rsidP="001B5442">
            <w:pPr>
              <w:rPr>
                <w:b/>
              </w:rPr>
            </w:pPr>
            <w:r>
              <w:rPr>
                <w:b/>
              </w:rPr>
              <w:t>Phép dời hình và phép đồng dạng trong mặt phẳng</w:t>
            </w:r>
          </w:p>
        </w:tc>
        <w:tc>
          <w:tcPr>
            <w:tcW w:w="7371" w:type="dxa"/>
          </w:tcPr>
          <w:p w14:paraId="495B2035" w14:textId="6DC2E5F5" w:rsidR="001B5442" w:rsidRPr="00355132" w:rsidRDefault="001B5442" w:rsidP="001B5442">
            <w:r>
              <w:t>Định nghĩa phép tịnh tiến.</w:t>
            </w:r>
          </w:p>
        </w:tc>
        <w:tc>
          <w:tcPr>
            <w:tcW w:w="1275" w:type="dxa"/>
          </w:tcPr>
          <w:p w14:paraId="47EF7908" w14:textId="5481BE3C" w:rsidR="001B5442" w:rsidRPr="00756AB2" w:rsidRDefault="001B5442" w:rsidP="001B5442">
            <w:pPr>
              <w:jc w:val="center"/>
              <w:rPr>
                <w:bCs/>
              </w:rPr>
            </w:pPr>
            <w:r w:rsidRPr="00756AB2">
              <w:rPr>
                <w:bCs/>
              </w:rPr>
              <w:t>1</w:t>
            </w:r>
          </w:p>
        </w:tc>
        <w:tc>
          <w:tcPr>
            <w:tcW w:w="1560" w:type="dxa"/>
            <w:vMerge w:val="restart"/>
          </w:tcPr>
          <w:p w14:paraId="72173347" w14:textId="77777777" w:rsidR="001B5442" w:rsidRPr="00F22FA2" w:rsidRDefault="001B5442" w:rsidP="001B5442">
            <w:pPr>
              <w:jc w:val="center"/>
              <w:rPr>
                <w:b/>
              </w:rPr>
            </w:pPr>
          </w:p>
          <w:p w14:paraId="37B9804C" w14:textId="77777777" w:rsidR="001B5442" w:rsidRPr="00F22FA2" w:rsidRDefault="001B5442" w:rsidP="001B5442">
            <w:pPr>
              <w:jc w:val="center"/>
              <w:rPr>
                <w:b/>
              </w:rPr>
            </w:pPr>
          </w:p>
          <w:p w14:paraId="710C3FD7" w14:textId="77777777" w:rsidR="001B5442" w:rsidRPr="00F22FA2" w:rsidRDefault="001B5442" w:rsidP="001B5442">
            <w:pPr>
              <w:jc w:val="center"/>
              <w:rPr>
                <w:b/>
              </w:rPr>
            </w:pPr>
          </w:p>
          <w:p w14:paraId="7E21C103" w14:textId="77777777" w:rsidR="001B5442" w:rsidRPr="00F22FA2" w:rsidRDefault="001B5442" w:rsidP="001B5442">
            <w:pPr>
              <w:jc w:val="center"/>
              <w:rPr>
                <w:b/>
              </w:rPr>
            </w:pPr>
          </w:p>
          <w:p w14:paraId="10F14A62" w14:textId="0CBE7613" w:rsidR="001B5442" w:rsidRPr="00F22FA2" w:rsidRDefault="001B5442" w:rsidP="001B5442">
            <w:pPr>
              <w:jc w:val="center"/>
              <w:rPr>
                <w:b/>
              </w:rPr>
            </w:pPr>
            <w:r w:rsidRPr="00F22FA2">
              <w:rPr>
                <w:b/>
              </w:rPr>
              <w:t>1,</w:t>
            </w:r>
            <w:r w:rsidR="00286AAE">
              <w:rPr>
                <w:b/>
              </w:rPr>
              <w:t>4</w:t>
            </w:r>
            <w:r w:rsidRPr="00F22FA2">
              <w:rPr>
                <w:b/>
              </w:rPr>
              <w:t xml:space="preserve"> điểm</w:t>
            </w:r>
          </w:p>
          <w:p w14:paraId="13BF58C9" w14:textId="3E1447C5" w:rsidR="001B5442" w:rsidRPr="00F22FA2" w:rsidRDefault="001B5442" w:rsidP="001B5442">
            <w:pPr>
              <w:jc w:val="center"/>
              <w:rPr>
                <w:b/>
              </w:rPr>
            </w:pPr>
          </w:p>
        </w:tc>
      </w:tr>
      <w:tr w:rsidR="001B5442" w14:paraId="5A0CAAD2" w14:textId="77777777" w:rsidTr="00F22FA2">
        <w:tc>
          <w:tcPr>
            <w:tcW w:w="992" w:type="dxa"/>
            <w:vMerge/>
          </w:tcPr>
          <w:p w14:paraId="32CD993D" w14:textId="77777777" w:rsidR="001B5442" w:rsidRDefault="001B5442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454456D2" w14:textId="6E3CEFEF" w:rsidR="001B5442" w:rsidRDefault="001B5442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10040213" w14:textId="68FCC7AF" w:rsidR="001B5442" w:rsidRDefault="001B5442" w:rsidP="001B5442">
            <w:r>
              <w:t>Tìm toạ độ ảnh của điểm qua phép tịnh tiến.</w:t>
            </w:r>
          </w:p>
        </w:tc>
        <w:tc>
          <w:tcPr>
            <w:tcW w:w="1275" w:type="dxa"/>
          </w:tcPr>
          <w:p w14:paraId="04D054EB" w14:textId="106BF46B" w:rsidR="001B5442" w:rsidRDefault="001B5442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47566FD2" w14:textId="77777777" w:rsidR="001B5442" w:rsidRDefault="001B5442" w:rsidP="001B5442">
            <w:pPr>
              <w:jc w:val="center"/>
              <w:rPr>
                <w:b/>
              </w:rPr>
            </w:pPr>
          </w:p>
        </w:tc>
      </w:tr>
      <w:tr w:rsidR="001B5442" w14:paraId="5D88045B" w14:textId="77777777" w:rsidTr="00F22FA2">
        <w:tc>
          <w:tcPr>
            <w:tcW w:w="992" w:type="dxa"/>
            <w:vMerge/>
          </w:tcPr>
          <w:p w14:paraId="0803D0FD" w14:textId="77777777" w:rsidR="001B5442" w:rsidRDefault="001B5442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33022AD5" w14:textId="147C84EA" w:rsidR="001B5442" w:rsidRDefault="001B5442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1A490CA8" w14:textId="44858321" w:rsidR="001B5442" w:rsidRPr="001218A1" w:rsidRDefault="001B5442" w:rsidP="001B5442">
            <w:r>
              <w:t>Tính chất phép tịnh tiến.</w:t>
            </w:r>
          </w:p>
        </w:tc>
        <w:tc>
          <w:tcPr>
            <w:tcW w:w="1275" w:type="dxa"/>
          </w:tcPr>
          <w:p w14:paraId="7F7755AE" w14:textId="188C6093" w:rsidR="001B5442" w:rsidRPr="00756AB2" w:rsidRDefault="001B5442" w:rsidP="001B5442">
            <w:pPr>
              <w:jc w:val="center"/>
              <w:rPr>
                <w:bCs/>
              </w:rPr>
            </w:pPr>
            <w:r w:rsidRPr="00756AB2">
              <w:rPr>
                <w:bCs/>
              </w:rPr>
              <w:t>1</w:t>
            </w:r>
          </w:p>
        </w:tc>
        <w:tc>
          <w:tcPr>
            <w:tcW w:w="1560" w:type="dxa"/>
            <w:vMerge/>
          </w:tcPr>
          <w:p w14:paraId="201EED72" w14:textId="77777777" w:rsidR="001B5442" w:rsidRDefault="001B5442" w:rsidP="001B5442">
            <w:pPr>
              <w:rPr>
                <w:b/>
              </w:rPr>
            </w:pPr>
          </w:p>
        </w:tc>
      </w:tr>
      <w:tr w:rsidR="001B5442" w14:paraId="6A5E9E8F" w14:textId="77777777" w:rsidTr="00F22FA2">
        <w:tc>
          <w:tcPr>
            <w:tcW w:w="992" w:type="dxa"/>
            <w:vMerge/>
          </w:tcPr>
          <w:p w14:paraId="4C69347B" w14:textId="77777777" w:rsidR="001B5442" w:rsidRDefault="001B5442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461BFE03" w14:textId="1575346F" w:rsidR="001B5442" w:rsidRDefault="001B5442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1E5AE254" w14:textId="51045ACF" w:rsidR="001B5442" w:rsidRPr="006E775C" w:rsidRDefault="001B5442" w:rsidP="001B5442">
            <w:r>
              <w:t>Định nghĩa phép quay.</w:t>
            </w:r>
          </w:p>
        </w:tc>
        <w:tc>
          <w:tcPr>
            <w:tcW w:w="1275" w:type="dxa"/>
          </w:tcPr>
          <w:p w14:paraId="1FA97394" w14:textId="5C61A79D" w:rsidR="001B5442" w:rsidRPr="00756AB2" w:rsidRDefault="001B5442" w:rsidP="001B5442">
            <w:pPr>
              <w:jc w:val="center"/>
              <w:rPr>
                <w:bCs/>
              </w:rPr>
            </w:pPr>
            <w:r w:rsidRPr="00756AB2">
              <w:rPr>
                <w:bCs/>
              </w:rPr>
              <w:t>1</w:t>
            </w:r>
          </w:p>
        </w:tc>
        <w:tc>
          <w:tcPr>
            <w:tcW w:w="1560" w:type="dxa"/>
            <w:vMerge/>
          </w:tcPr>
          <w:p w14:paraId="42C3BE0C" w14:textId="77777777" w:rsidR="001B5442" w:rsidRDefault="001B5442" w:rsidP="001B5442">
            <w:pPr>
              <w:rPr>
                <w:b/>
              </w:rPr>
            </w:pPr>
          </w:p>
        </w:tc>
      </w:tr>
      <w:tr w:rsidR="001B5442" w14:paraId="14B9AD1E" w14:textId="77777777" w:rsidTr="00F22FA2">
        <w:tc>
          <w:tcPr>
            <w:tcW w:w="992" w:type="dxa"/>
            <w:vMerge/>
          </w:tcPr>
          <w:p w14:paraId="0F8AE999" w14:textId="77777777" w:rsidR="001B5442" w:rsidRDefault="001B5442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4AF5C9BC" w14:textId="7B0F2853" w:rsidR="001B5442" w:rsidRDefault="001B5442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5A566BB1" w14:textId="2F1C9E87" w:rsidR="001B5442" w:rsidRPr="006E775C" w:rsidRDefault="001B5442" w:rsidP="001B5442">
            <w:r>
              <w:t>Tìm toạ độ ảnh của điểm thuộc 1 trục toạ độ qua phép quay tâm O, góc quay k.90</w:t>
            </w:r>
            <w:r>
              <w:rPr>
                <w:vertAlign w:val="superscript"/>
              </w:rPr>
              <w:t>0</w:t>
            </w:r>
            <w:r>
              <w:t>.</w:t>
            </w:r>
          </w:p>
        </w:tc>
        <w:tc>
          <w:tcPr>
            <w:tcW w:w="1275" w:type="dxa"/>
          </w:tcPr>
          <w:p w14:paraId="406E4C2D" w14:textId="2968256D" w:rsidR="001B5442" w:rsidRPr="00756AB2" w:rsidRDefault="001B5442" w:rsidP="001B5442">
            <w:pPr>
              <w:jc w:val="center"/>
              <w:rPr>
                <w:bCs/>
              </w:rPr>
            </w:pPr>
            <w:r w:rsidRPr="00756AB2">
              <w:rPr>
                <w:bCs/>
              </w:rPr>
              <w:t>1</w:t>
            </w:r>
          </w:p>
        </w:tc>
        <w:tc>
          <w:tcPr>
            <w:tcW w:w="1560" w:type="dxa"/>
            <w:vMerge/>
          </w:tcPr>
          <w:p w14:paraId="626D433F" w14:textId="77777777" w:rsidR="001B5442" w:rsidRDefault="001B5442" w:rsidP="001B5442">
            <w:pPr>
              <w:rPr>
                <w:b/>
              </w:rPr>
            </w:pPr>
          </w:p>
        </w:tc>
      </w:tr>
      <w:tr w:rsidR="001B5442" w14:paraId="691315FB" w14:textId="77777777" w:rsidTr="00F22FA2">
        <w:tc>
          <w:tcPr>
            <w:tcW w:w="992" w:type="dxa"/>
            <w:vMerge/>
          </w:tcPr>
          <w:p w14:paraId="5A07FE9A" w14:textId="77777777" w:rsidR="001B5442" w:rsidRDefault="001B5442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3E327D94" w14:textId="5F30465B" w:rsidR="001B5442" w:rsidRDefault="001B5442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3208648B" w14:textId="77FA6706" w:rsidR="001B5442" w:rsidRPr="006E775C" w:rsidRDefault="001B5442" w:rsidP="001B5442">
            <w:r>
              <w:t>Định nghĩa phép vị tự.</w:t>
            </w:r>
          </w:p>
        </w:tc>
        <w:tc>
          <w:tcPr>
            <w:tcW w:w="1275" w:type="dxa"/>
          </w:tcPr>
          <w:p w14:paraId="0705F0CE" w14:textId="1B7095F3" w:rsidR="001B5442" w:rsidRPr="00756AB2" w:rsidRDefault="001B5442" w:rsidP="001B5442">
            <w:pPr>
              <w:jc w:val="center"/>
              <w:rPr>
                <w:bCs/>
              </w:rPr>
            </w:pPr>
            <w:r w:rsidRPr="00756AB2">
              <w:rPr>
                <w:bCs/>
              </w:rPr>
              <w:t>1</w:t>
            </w:r>
          </w:p>
        </w:tc>
        <w:tc>
          <w:tcPr>
            <w:tcW w:w="1560" w:type="dxa"/>
            <w:vMerge/>
          </w:tcPr>
          <w:p w14:paraId="09F3CD2E" w14:textId="77777777" w:rsidR="001B5442" w:rsidRDefault="001B5442" w:rsidP="001B5442">
            <w:pPr>
              <w:rPr>
                <w:b/>
              </w:rPr>
            </w:pPr>
          </w:p>
        </w:tc>
      </w:tr>
      <w:tr w:rsidR="00286AAE" w14:paraId="60A973A2" w14:textId="77777777" w:rsidTr="00286AAE">
        <w:trPr>
          <w:trHeight w:val="315"/>
        </w:trPr>
        <w:tc>
          <w:tcPr>
            <w:tcW w:w="992" w:type="dxa"/>
            <w:vMerge/>
          </w:tcPr>
          <w:p w14:paraId="686892B4" w14:textId="77777777" w:rsidR="00286AAE" w:rsidRDefault="00286AAE" w:rsidP="001B5442">
            <w:pPr>
              <w:jc w:val="center"/>
              <w:rPr>
                <w:b/>
              </w:rPr>
            </w:pPr>
          </w:p>
        </w:tc>
        <w:tc>
          <w:tcPr>
            <w:tcW w:w="2978" w:type="dxa"/>
            <w:vMerge/>
          </w:tcPr>
          <w:p w14:paraId="553D51D6" w14:textId="7FBF4936" w:rsidR="00286AAE" w:rsidRDefault="00286AAE" w:rsidP="001B5442">
            <w:pPr>
              <w:rPr>
                <w:b/>
              </w:rPr>
            </w:pPr>
          </w:p>
        </w:tc>
        <w:tc>
          <w:tcPr>
            <w:tcW w:w="7371" w:type="dxa"/>
          </w:tcPr>
          <w:p w14:paraId="2C796C37" w14:textId="5C4F440B" w:rsidR="00286AAE" w:rsidRPr="006E775C" w:rsidRDefault="00286AAE" w:rsidP="001B5442">
            <w:r>
              <w:t>Tính chất phép vị tự.</w:t>
            </w:r>
          </w:p>
        </w:tc>
        <w:tc>
          <w:tcPr>
            <w:tcW w:w="1275" w:type="dxa"/>
          </w:tcPr>
          <w:p w14:paraId="49393BEB" w14:textId="49354C77" w:rsidR="00286AAE" w:rsidRDefault="00286AAE" w:rsidP="001B5442">
            <w:pPr>
              <w:jc w:val="center"/>
            </w:pPr>
            <w:r>
              <w:t>1</w:t>
            </w:r>
          </w:p>
        </w:tc>
        <w:tc>
          <w:tcPr>
            <w:tcW w:w="1560" w:type="dxa"/>
            <w:vMerge/>
          </w:tcPr>
          <w:p w14:paraId="33BC7A38" w14:textId="77777777" w:rsidR="00286AAE" w:rsidRDefault="00286AAE" w:rsidP="001B5442">
            <w:pPr>
              <w:rPr>
                <w:b/>
              </w:rPr>
            </w:pPr>
          </w:p>
        </w:tc>
      </w:tr>
      <w:tr w:rsidR="001B5442" w14:paraId="21D80BAB" w14:textId="77777777" w:rsidTr="00F22FA2">
        <w:tc>
          <w:tcPr>
            <w:tcW w:w="11341" w:type="dxa"/>
            <w:gridSpan w:val="3"/>
          </w:tcPr>
          <w:p w14:paraId="6A19CBB4" w14:textId="74F84D8B" w:rsidR="001B5442" w:rsidRPr="006E775C" w:rsidRDefault="001B5442" w:rsidP="001B5442">
            <w:r>
              <w:rPr>
                <w:b/>
              </w:rPr>
              <w:t>TỔNG</w:t>
            </w:r>
          </w:p>
        </w:tc>
        <w:tc>
          <w:tcPr>
            <w:tcW w:w="1275" w:type="dxa"/>
          </w:tcPr>
          <w:p w14:paraId="7AA8997F" w14:textId="1358C493" w:rsidR="001B5442" w:rsidRPr="0053452F" w:rsidRDefault="001B5442" w:rsidP="001B5442">
            <w:pPr>
              <w:jc w:val="center"/>
              <w:rPr>
                <w:b/>
                <w:bCs/>
              </w:rPr>
            </w:pPr>
            <w:r w:rsidRPr="0053452F">
              <w:rPr>
                <w:b/>
                <w:bCs/>
              </w:rPr>
              <w:t>24</w:t>
            </w:r>
          </w:p>
        </w:tc>
        <w:tc>
          <w:tcPr>
            <w:tcW w:w="1560" w:type="dxa"/>
          </w:tcPr>
          <w:p w14:paraId="31158690" w14:textId="79B27C2F" w:rsidR="001B5442" w:rsidRDefault="001B5442" w:rsidP="001B5442">
            <w:pPr>
              <w:jc w:val="center"/>
              <w:rPr>
                <w:b/>
              </w:rPr>
            </w:pPr>
            <w:r>
              <w:rPr>
                <w:b/>
              </w:rPr>
              <w:t>4,0 điểm</w:t>
            </w:r>
          </w:p>
        </w:tc>
      </w:tr>
    </w:tbl>
    <w:p w14:paraId="15B060A5" w14:textId="77777777" w:rsidR="00F22FA2" w:rsidRDefault="00F22FA2" w:rsidP="00C01F65">
      <w:pPr>
        <w:rPr>
          <w:b/>
        </w:rPr>
      </w:pPr>
    </w:p>
    <w:p w14:paraId="629E45D6" w14:textId="77777777" w:rsidR="00F81967" w:rsidRDefault="00F81967" w:rsidP="006929A2">
      <w:pPr>
        <w:spacing w:line="259" w:lineRule="auto"/>
        <w:jc w:val="left"/>
        <w:rPr>
          <w:b/>
        </w:rPr>
      </w:pPr>
      <w:r>
        <w:rPr>
          <w:b/>
        </w:rPr>
        <w:br w:type="page"/>
      </w:r>
    </w:p>
    <w:p w14:paraId="03FF93EA" w14:textId="4938F0CD" w:rsidR="00F22FA2" w:rsidRDefault="00F22FA2" w:rsidP="006929A2">
      <w:pPr>
        <w:jc w:val="left"/>
        <w:rPr>
          <w:b/>
        </w:rPr>
      </w:pPr>
      <w:r>
        <w:rPr>
          <w:b/>
        </w:rPr>
        <w:lastRenderedPageBreak/>
        <w:t>II. PHẦN TỰ LUẬN (</w:t>
      </w:r>
      <w:r w:rsidR="00C01F65">
        <w:rPr>
          <w:b/>
        </w:rPr>
        <w:t>6</w:t>
      </w:r>
      <w:r>
        <w:rPr>
          <w:b/>
        </w:rPr>
        <w:t>,0</w:t>
      </w:r>
      <w:r w:rsidR="00C01F65">
        <w:rPr>
          <w:b/>
        </w:rPr>
        <w:t xml:space="preserve"> điểm)</w:t>
      </w:r>
      <w:r>
        <w:rPr>
          <w:b/>
        </w:rPr>
        <w:t>:</w:t>
      </w:r>
    </w:p>
    <w:tbl>
      <w:tblPr>
        <w:tblW w:w="141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37"/>
        <w:gridCol w:w="3828"/>
        <w:gridCol w:w="3402"/>
        <w:gridCol w:w="6"/>
        <w:gridCol w:w="3026"/>
        <w:gridCol w:w="1276"/>
      </w:tblGrid>
      <w:tr w:rsidR="00DF45E5" w:rsidRPr="006D7F13" w14:paraId="4B5195CC" w14:textId="77777777" w:rsidTr="00DF45E5">
        <w:trPr>
          <w:trHeight w:val="805"/>
        </w:trPr>
        <w:tc>
          <w:tcPr>
            <w:tcW w:w="2637" w:type="dxa"/>
            <w:tcBorders>
              <w:tl2br w:val="single" w:sz="4" w:space="0" w:color="auto"/>
            </w:tcBorders>
            <w:vAlign w:val="center"/>
          </w:tcPr>
          <w:p w14:paraId="7DB8F3B4" w14:textId="3556F175" w:rsidR="00DF45E5" w:rsidRPr="006D7F13" w:rsidRDefault="00DF45E5" w:rsidP="00A8692A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color w:val="000000" w:themeColor="text1"/>
              </w:rPr>
              <w:br w:type="page"/>
            </w: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 xml:space="preserve">Cấp độ     </w:t>
            </w:r>
          </w:p>
          <w:p w14:paraId="3B6A4E75" w14:textId="770D158F" w:rsidR="00DF45E5" w:rsidRPr="006D7F13" w:rsidRDefault="00DF45E5" w:rsidP="00382FA1">
            <w:pPr>
              <w:spacing w:line="276" w:lineRule="auto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>Chủ đề</w:t>
            </w:r>
          </w:p>
        </w:tc>
        <w:tc>
          <w:tcPr>
            <w:tcW w:w="3828" w:type="dxa"/>
            <w:vAlign w:val="center"/>
          </w:tcPr>
          <w:p w14:paraId="7850A0F6" w14:textId="77777777" w:rsidR="00DF45E5" w:rsidRPr="006D7F13" w:rsidRDefault="00DF45E5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</w:rPr>
              <w:t>Thông hiểu</w:t>
            </w:r>
          </w:p>
        </w:tc>
        <w:tc>
          <w:tcPr>
            <w:tcW w:w="3408" w:type="dxa"/>
            <w:gridSpan w:val="2"/>
            <w:vAlign w:val="center"/>
          </w:tcPr>
          <w:p w14:paraId="483C01FD" w14:textId="5681E219" w:rsidR="00DF45E5" w:rsidRPr="00DF45E5" w:rsidRDefault="00DF45E5" w:rsidP="00DF45E5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lang w:val="sv-SE"/>
              </w:rPr>
              <w:t>Vận dụng</w:t>
            </w:r>
          </w:p>
        </w:tc>
        <w:tc>
          <w:tcPr>
            <w:tcW w:w="3026" w:type="dxa"/>
            <w:vAlign w:val="center"/>
          </w:tcPr>
          <w:p w14:paraId="6E8BFBBC" w14:textId="25E8C12A" w:rsidR="00DF45E5" w:rsidRPr="006D7F13" w:rsidRDefault="00DF45E5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Vận dụng cao</w:t>
            </w:r>
          </w:p>
        </w:tc>
        <w:tc>
          <w:tcPr>
            <w:tcW w:w="1276" w:type="dxa"/>
            <w:vAlign w:val="center"/>
          </w:tcPr>
          <w:p w14:paraId="4125343B" w14:textId="3D227915" w:rsidR="00DF45E5" w:rsidRPr="006D7F13" w:rsidRDefault="00DF45E5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color w:val="000000" w:themeColor="text1"/>
              </w:rPr>
              <w:t>Tổng</w:t>
            </w:r>
          </w:p>
        </w:tc>
      </w:tr>
      <w:tr w:rsidR="00646296" w:rsidRPr="006D7F13" w14:paraId="4702149A" w14:textId="77777777" w:rsidTr="00DF45E5">
        <w:tc>
          <w:tcPr>
            <w:tcW w:w="2637" w:type="dxa"/>
            <w:vMerge w:val="restart"/>
            <w:vAlign w:val="center"/>
          </w:tcPr>
          <w:p w14:paraId="0CB55A94" w14:textId="237DF6B1" w:rsidR="00646296" w:rsidRPr="006D7F13" w:rsidRDefault="00646296" w:rsidP="00646296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>Hàm số lượng giác và phương trình lượng giác</w:t>
            </w:r>
          </w:p>
        </w:tc>
        <w:tc>
          <w:tcPr>
            <w:tcW w:w="3828" w:type="dxa"/>
            <w:tcBorders>
              <w:bottom w:val="dotted" w:sz="4" w:space="0" w:color="auto"/>
            </w:tcBorders>
            <w:vAlign w:val="center"/>
          </w:tcPr>
          <w:p w14:paraId="24608FA6" w14:textId="5E8CC125" w:rsidR="00646296" w:rsidRPr="006D7F13" w:rsidRDefault="00646296" w:rsidP="0029336D">
            <w:pPr>
              <w:spacing w:line="276" w:lineRule="auto"/>
              <w:rPr>
                <w:bCs/>
                <w:color w:val="000000" w:themeColor="text1"/>
                <w:lang w:val="sv-SE"/>
              </w:rPr>
            </w:pPr>
            <w:r w:rsidRPr="00504588">
              <w:rPr>
                <w:b/>
                <w:bCs/>
                <w:color w:val="000000" w:themeColor="text1"/>
                <w:lang w:val="sv-SE"/>
              </w:rPr>
              <w:t>Câu 1a.</w:t>
            </w:r>
            <w:r>
              <w:rPr>
                <w:bCs/>
                <w:color w:val="000000" w:themeColor="text1"/>
                <w:lang w:val="sv-SE"/>
              </w:rPr>
              <w:t xml:space="preserve"> Giải phương trình bậc bậc hai </w:t>
            </w:r>
            <w:r w:rsidR="004F1D37">
              <w:rPr>
                <w:bCs/>
                <w:color w:val="000000" w:themeColor="text1"/>
                <w:lang w:val="sv-SE"/>
              </w:rPr>
              <w:t xml:space="preserve">hoặc đưa về bậc hai </w:t>
            </w:r>
            <w:r>
              <w:rPr>
                <w:bCs/>
                <w:color w:val="000000" w:themeColor="text1"/>
                <w:lang w:val="sv-SE"/>
              </w:rPr>
              <w:t xml:space="preserve">đối với 1 hàm số lượng giác. </w:t>
            </w:r>
          </w:p>
        </w:tc>
        <w:tc>
          <w:tcPr>
            <w:tcW w:w="3402" w:type="dxa"/>
            <w:tcBorders>
              <w:bottom w:val="dotted" w:sz="4" w:space="0" w:color="auto"/>
            </w:tcBorders>
            <w:vAlign w:val="center"/>
          </w:tcPr>
          <w:p w14:paraId="27738968" w14:textId="7C9C75DA" w:rsidR="00646296" w:rsidRPr="00FF0FA6" w:rsidRDefault="00646296" w:rsidP="00DF45E5">
            <w:pPr>
              <w:spacing w:line="276" w:lineRule="auto"/>
              <w:jc w:val="left"/>
              <w:rPr>
                <w:color w:val="000000" w:themeColor="text1"/>
                <w:lang w:val="sv-SE"/>
              </w:rPr>
            </w:pPr>
            <w:r w:rsidRPr="00851FEA">
              <w:rPr>
                <w:b/>
                <w:bCs/>
                <w:color w:val="0000FF"/>
                <w:lang w:val="sv-SE"/>
              </w:rPr>
              <w:t xml:space="preserve">Câu 2. </w:t>
            </w:r>
            <w:r w:rsidR="00FF0FA6" w:rsidRPr="00851FEA">
              <w:rPr>
                <w:color w:val="0000FF"/>
                <w:lang w:val="sv-SE"/>
              </w:rPr>
              <w:t>Đếm bằng cách sử dụng quy tắc cộng, quy tắc nhân.</w:t>
            </w:r>
          </w:p>
        </w:tc>
        <w:tc>
          <w:tcPr>
            <w:tcW w:w="3032" w:type="dxa"/>
            <w:gridSpan w:val="2"/>
            <w:tcBorders>
              <w:bottom w:val="dotted" w:sz="4" w:space="0" w:color="auto"/>
            </w:tcBorders>
            <w:vAlign w:val="center"/>
          </w:tcPr>
          <w:p w14:paraId="166B13CE" w14:textId="305E79EF" w:rsidR="00646296" w:rsidRPr="006D7F13" w:rsidRDefault="00646296" w:rsidP="003E51F1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</w:rPr>
              <w:t>Câu 5</w:t>
            </w:r>
            <w:r w:rsidRPr="00504588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>
              <w:t>Tổng hợp về hàm số lượng giác và phương trình lượng giác.</w:t>
            </w:r>
          </w:p>
        </w:tc>
        <w:tc>
          <w:tcPr>
            <w:tcW w:w="1276" w:type="dxa"/>
            <w:vMerge w:val="restart"/>
            <w:vAlign w:val="center"/>
          </w:tcPr>
          <w:p w14:paraId="24E38215" w14:textId="51E3DD71" w:rsidR="00646296" w:rsidRPr="0029336D" w:rsidRDefault="00646296" w:rsidP="00382FA1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</w:rPr>
              <w:t>3,5 điểm</w:t>
            </w:r>
          </w:p>
        </w:tc>
      </w:tr>
      <w:tr w:rsidR="00646296" w:rsidRPr="006D7F13" w14:paraId="5932D91F" w14:textId="77777777" w:rsidTr="00DF45E5">
        <w:trPr>
          <w:trHeight w:val="1041"/>
        </w:trPr>
        <w:tc>
          <w:tcPr>
            <w:tcW w:w="2637" w:type="dxa"/>
            <w:vMerge/>
            <w:vAlign w:val="center"/>
          </w:tcPr>
          <w:p w14:paraId="35DD41E5" w14:textId="69869EA6" w:rsidR="00646296" w:rsidRPr="006D7F13" w:rsidRDefault="00646296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828" w:type="dxa"/>
            <w:tcBorders>
              <w:top w:val="dotted" w:sz="4" w:space="0" w:color="auto"/>
            </w:tcBorders>
            <w:vAlign w:val="center"/>
          </w:tcPr>
          <w:p w14:paraId="0435C1E4" w14:textId="41AFD75E" w:rsidR="00646296" w:rsidRPr="0029336D" w:rsidRDefault="00646296" w:rsidP="0029336D">
            <w:pPr>
              <w:spacing w:line="276" w:lineRule="auto"/>
              <w:rPr>
                <w:bCs/>
                <w:color w:val="000000" w:themeColor="text1"/>
                <w:lang w:val="sv-SE"/>
              </w:rPr>
            </w:pPr>
            <w:r w:rsidRPr="00504588">
              <w:rPr>
                <w:b/>
                <w:bCs/>
                <w:color w:val="000000" w:themeColor="text1"/>
                <w:lang w:val="sv-SE"/>
              </w:rPr>
              <w:t>Câu 1b.</w:t>
            </w:r>
            <w:r>
              <w:rPr>
                <w:bCs/>
                <w:color w:val="000000" w:themeColor="text1"/>
                <w:lang w:val="sv-SE"/>
              </w:rPr>
              <w:t xml:space="preserve"> Tìm GTLN – GTNN của hàm số lượng giác đơn giản.</w:t>
            </w:r>
          </w:p>
        </w:tc>
        <w:tc>
          <w:tcPr>
            <w:tcW w:w="3402" w:type="dxa"/>
            <w:tcBorders>
              <w:top w:val="dotted" w:sz="4" w:space="0" w:color="auto"/>
            </w:tcBorders>
            <w:vAlign w:val="center"/>
          </w:tcPr>
          <w:p w14:paraId="1D5BF72F" w14:textId="77777777" w:rsidR="00646296" w:rsidRPr="006D7F13" w:rsidRDefault="00646296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3032" w:type="dxa"/>
            <w:gridSpan w:val="2"/>
            <w:tcBorders>
              <w:top w:val="dotted" w:sz="4" w:space="0" w:color="auto"/>
            </w:tcBorders>
            <w:vAlign w:val="center"/>
          </w:tcPr>
          <w:p w14:paraId="6C26981E" w14:textId="77777777" w:rsidR="00646296" w:rsidRPr="006D7F13" w:rsidRDefault="00646296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276" w:type="dxa"/>
            <w:vMerge/>
            <w:vAlign w:val="center"/>
          </w:tcPr>
          <w:p w14:paraId="1FA6B322" w14:textId="2AD12DE8" w:rsidR="00646296" w:rsidRPr="004B2CA2" w:rsidRDefault="00646296" w:rsidP="00382FA1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</w:p>
        </w:tc>
      </w:tr>
      <w:tr w:rsidR="00646296" w:rsidRPr="006D7F13" w14:paraId="0F583E21" w14:textId="77777777" w:rsidTr="00DF45E5">
        <w:trPr>
          <w:trHeight w:val="455"/>
        </w:trPr>
        <w:tc>
          <w:tcPr>
            <w:tcW w:w="2637" w:type="dxa"/>
            <w:vMerge/>
            <w:vAlign w:val="center"/>
          </w:tcPr>
          <w:p w14:paraId="03A95826" w14:textId="4DD88FD7" w:rsidR="00646296" w:rsidRPr="006D7F13" w:rsidRDefault="00646296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828" w:type="dxa"/>
            <w:tcBorders>
              <w:top w:val="dotted" w:sz="4" w:space="0" w:color="auto"/>
            </w:tcBorders>
            <w:vAlign w:val="center"/>
          </w:tcPr>
          <w:p w14:paraId="36EC64C6" w14:textId="22F5E161" w:rsidR="00646296" w:rsidRPr="006D7F13" w:rsidRDefault="00646296" w:rsidP="00504588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</w:rPr>
              <w:t>0</w:t>
            </w:r>
            <w:r w:rsidRPr="002023A3">
              <w:rPr>
                <w:rFonts w:eastAsia="TimesNewRomanPS-BoldMT"/>
                <w:b/>
                <w:color w:val="000000" w:themeColor="text1"/>
              </w:rPr>
              <w:t>,</w:t>
            </w:r>
            <w:r>
              <w:rPr>
                <w:rFonts w:eastAsia="TimesNewRomanPS-BoldMT"/>
                <w:b/>
                <w:color w:val="000000" w:themeColor="text1"/>
              </w:rPr>
              <w:t>7</w:t>
            </w:r>
            <w:r w:rsidRPr="002023A3">
              <w:rPr>
                <w:rFonts w:eastAsia="TimesNewRomanPS-BoldMT"/>
                <w:b/>
                <w:color w:val="000000" w:themeColor="text1"/>
              </w:rPr>
              <w:t>5 điểm</w:t>
            </w:r>
            <w:r>
              <w:rPr>
                <w:rFonts w:eastAsia="TimesNewRomanPS-BoldMT"/>
                <w:b/>
                <w:color w:val="000000" w:themeColor="text1"/>
              </w:rPr>
              <w:t xml:space="preserve"> x 2 = 1,5 điểm</w:t>
            </w:r>
          </w:p>
        </w:tc>
        <w:tc>
          <w:tcPr>
            <w:tcW w:w="3402" w:type="dxa"/>
            <w:tcBorders>
              <w:top w:val="dotted" w:sz="4" w:space="0" w:color="auto"/>
            </w:tcBorders>
            <w:vAlign w:val="center"/>
          </w:tcPr>
          <w:p w14:paraId="25E2C76A" w14:textId="7FA6D22D" w:rsidR="00646296" w:rsidRPr="006D7F13" w:rsidRDefault="00646296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1,0 điểm</w:t>
            </w:r>
          </w:p>
        </w:tc>
        <w:tc>
          <w:tcPr>
            <w:tcW w:w="3032" w:type="dxa"/>
            <w:gridSpan w:val="2"/>
            <w:tcBorders>
              <w:top w:val="dotted" w:sz="4" w:space="0" w:color="auto"/>
            </w:tcBorders>
            <w:vAlign w:val="center"/>
          </w:tcPr>
          <w:p w14:paraId="0808EBED" w14:textId="01DB7371" w:rsidR="00646296" w:rsidRPr="006D7F13" w:rsidRDefault="00646296" w:rsidP="00504588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1,0 điểm</w:t>
            </w:r>
          </w:p>
        </w:tc>
        <w:tc>
          <w:tcPr>
            <w:tcW w:w="1276" w:type="dxa"/>
            <w:vMerge/>
            <w:vAlign w:val="center"/>
          </w:tcPr>
          <w:p w14:paraId="5F13A2C5" w14:textId="0705751A" w:rsidR="00646296" w:rsidRPr="006D7F13" w:rsidRDefault="00646296" w:rsidP="00382FA1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</w:p>
        </w:tc>
      </w:tr>
      <w:tr w:rsidR="006929A2" w:rsidRPr="006D7F13" w14:paraId="13DBD756" w14:textId="77777777" w:rsidTr="00DF45E5">
        <w:trPr>
          <w:trHeight w:val="570"/>
        </w:trPr>
        <w:tc>
          <w:tcPr>
            <w:tcW w:w="2637" w:type="dxa"/>
            <w:vMerge w:val="restart"/>
            <w:tcBorders>
              <w:top w:val="single" w:sz="4" w:space="0" w:color="auto"/>
            </w:tcBorders>
            <w:vAlign w:val="center"/>
          </w:tcPr>
          <w:p w14:paraId="67D44309" w14:textId="656EF2DA" w:rsidR="006929A2" w:rsidRPr="002023A3" w:rsidRDefault="006929A2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b/>
              </w:rPr>
              <w:t>Phép dời hình và phép đồng dạng trong mặt phẳng</w:t>
            </w:r>
          </w:p>
        </w:tc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0FD653" w14:textId="4DD2C5D2" w:rsidR="006929A2" w:rsidRDefault="006929A2" w:rsidP="00840851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Câu 3a. </w:t>
            </w:r>
            <w:r w:rsidRPr="002023A3">
              <w:rPr>
                <w:rFonts w:eastAsia="TimesNewRomanPS-BoldMT"/>
                <w:color w:val="000000" w:themeColor="text1"/>
                <w:lang w:val="sv-SE"/>
              </w:rPr>
              <w:t xml:space="preserve">Xác định </w:t>
            </w:r>
            <w:r>
              <w:rPr>
                <w:rFonts w:eastAsia="TimesNewRomanPS-BoldMT"/>
                <w:color w:val="000000" w:themeColor="text1"/>
                <w:lang w:val="sv-SE"/>
              </w:rPr>
              <w:t>toạ độ ảnh của 1 điểm qua phép tịnh tiến.</w:t>
            </w:r>
          </w:p>
          <w:p w14:paraId="551CA29C" w14:textId="6BD83B98" w:rsidR="006929A2" w:rsidRPr="00076C7A" w:rsidRDefault="006929A2" w:rsidP="00840851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Câu 3b. </w:t>
            </w:r>
            <w:r w:rsidRPr="002023A3">
              <w:rPr>
                <w:rFonts w:eastAsia="TimesNewRomanPS-BoldMT"/>
                <w:color w:val="000000" w:themeColor="text1"/>
                <w:lang w:val="sv-SE"/>
              </w:rPr>
              <w:t xml:space="preserve">Xác định </w:t>
            </w:r>
            <w:r>
              <w:rPr>
                <w:rFonts w:eastAsia="TimesNewRomanPS-BoldMT"/>
                <w:color w:val="000000" w:themeColor="text1"/>
                <w:lang w:val="sv-SE"/>
              </w:rPr>
              <w:t>toạ độ ảnh của 1 điểm qua phép vị tự.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08EB1B" w14:textId="561DEE5C" w:rsidR="006929A2" w:rsidRPr="00840851" w:rsidRDefault="006929A2" w:rsidP="00076C7A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bCs/>
                <w:color w:val="000000" w:themeColor="text1"/>
                <w:lang w:val="sv-SE"/>
              </w:rPr>
              <w:t xml:space="preserve">Câu 4. </w:t>
            </w:r>
            <w:r>
              <w:rPr>
                <w:rFonts w:eastAsia="TimesNewRomanPS-BoldMT"/>
                <w:color w:val="000000" w:themeColor="text1"/>
                <w:lang w:val="sv-SE"/>
              </w:rPr>
              <w:t>Viết phương trình ảnh của đường tròn hoặc đường thẳng qua phép tiến</w:t>
            </w:r>
          </w:p>
        </w:tc>
        <w:tc>
          <w:tcPr>
            <w:tcW w:w="3032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14:paraId="27304074" w14:textId="77777777" w:rsidR="006929A2" w:rsidRPr="006D7F13" w:rsidRDefault="006929A2" w:rsidP="00382FA1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</w:p>
        </w:tc>
        <w:tc>
          <w:tcPr>
            <w:tcW w:w="1276" w:type="dxa"/>
            <w:vMerge w:val="restart"/>
            <w:tcBorders>
              <w:top w:val="single" w:sz="4" w:space="0" w:color="auto"/>
            </w:tcBorders>
            <w:vAlign w:val="center"/>
          </w:tcPr>
          <w:p w14:paraId="01256D39" w14:textId="77777777" w:rsidR="006929A2" w:rsidRPr="00A27803" w:rsidRDefault="006929A2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 w:rsidRPr="00A27803">
              <w:rPr>
                <w:b/>
                <w:color w:val="000000" w:themeColor="text1"/>
                <w:lang w:val="sv-SE"/>
              </w:rPr>
              <w:t>2,5 điểm</w:t>
            </w:r>
          </w:p>
        </w:tc>
      </w:tr>
      <w:tr w:rsidR="006929A2" w:rsidRPr="006D7F13" w14:paraId="413ABB5A" w14:textId="77777777" w:rsidTr="00DF45E5">
        <w:trPr>
          <w:trHeight w:val="570"/>
        </w:trPr>
        <w:tc>
          <w:tcPr>
            <w:tcW w:w="2637" w:type="dxa"/>
            <w:vMerge/>
            <w:tcBorders>
              <w:bottom w:val="single" w:sz="4" w:space="0" w:color="auto"/>
            </w:tcBorders>
            <w:vAlign w:val="center"/>
          </w:tcPr>
          <w:p w14:paraId="78C7EB02" w14:textId="77777777" w:rsidR="006929A2" w:rsidRPr="006D7F13" w:rsidRDefault="006929A2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8FAD34" w14:textId="42011B2A" w:rsidR="006929A2" w:rsidRPr="002023A3" w:rsidRDefault="006929A2" w:rsidP="00382FA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</w:rPr>
            </w:pPr>
            <w:r>
              <w:rPr>
                <w:rFonts w:eastAsia="TimesNewRomanPS-BoldMT"/>
                <w:b/>
                <w:color w:val="000000" w:themeColor="text1"/>
              </w:rPr>
              <w:t>0</w:t>
            </w:r>
            <w:r w:rsidRPr="002023A3">
              <w:rPr>
                <w:rFonts w:eastAsia="TimesNewRomanPS-BoldMT"/>
                <w:b/>
                <w:color w:val="000000" w:themeColor="text1"/>
              </w:rPr>
              <w:t>,</w:t>
            </w:r>
            <w:r>
              <w:rPr>
                <w:rFonts w:eastAsia="TimesNewRomanPS-BoldMT"/>
                <w:b/>
                <w:color w:val="000000" w:themeColor="text1"/>
              </w:rPr>
              <w:t>7</w:t>
            </w:r>
            <w:r w:rsidRPr="002023A3">
              <w:rPr>
                <w:rFonts w:eastAsia="TimesNewRomanPS-BoldMT"/>
                <w:b/>
                <w:color w:val="000000" w:themeColor="text1"/>
              </w:rPr>
              <w:t>5 điểm</w:t>
            </w:r>
            <w:r>
              <w:rPr>
                <w:rFonts w:eastAsia="TimesNewRomanPS-BoldMT"/>
                <w:b/>
                <w:color w:val="000000" w:themeColor="text1"/>
              </w:rPr>
              <w:t xml:space="preserve"> x 2 = 1,5 điểm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F478F0" w14:textId="46D7B2AD" w:rsidR="006929A2" w:rsidRDefault="006929A2" w:rsidP="002023A3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1,0 điểm</w:t>
            </w:r>
          </w:p>
        </w:tc>
        <w:tc>
          <w:tcPr>
            <w:tcW w:w="3032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14:paraId="7FD048E1" w14:textId="77777777" w:rsidR="006929A2" w:rsidRPr="006D7F13" w:rsidRDefault="006929A2" w:rsidP="00382FA1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</w:p>
        </w:tc>
        <w:tc>
          <w:tcPr>
            <w:tcW w:w="1276" w:type="dxa"/>
            <w:vMerge/>
            <w:tcBorders>
              <w:bottom w:val="single" w:sz="4" w:space="0" w:color="auto"/>
            </w:tcBorders>
            <w:vAlign w:val="center"/>
          </w:tcPr>
          <w:p w14:paraId="7488DAB1" w14:textId="77777777" w:rsidR="006929A2" w:rsidRDefault="006929A2" w:rsidP="002023A3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</w:p>
        </w:tc>
      </w:tr>
      <w:tr w:rsidR="001E6973" w:rsidRPr="006D7F13" w14:paraId="476C6F14" w14:textId="77777777" w:rsidTr="00DF45E5">
        <w:trPr>
          <w:trHeight w:val="570"/>
        </w:trPr>
        <w:tc>
          <w:tcPr>
            <w:tcW w:w="2637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F4A91F0" w14:textId="1B5FE44F" w:rsidR="001E6973" w:rsidRPr="006D7F13" w:rsidRDefault="00D66BB7" w:rsidP="001E6973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TỔNG</w:t>
            </w:r>
          </w:p>
        </w:tc>
        <w:tc>
          <w:tcPr>
            <w:tcW w:w="382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8D3783C" w14:textId="105856DA" w:rsidR="001E6973" w:rsidRPr="00D66BB7" w:rsidRDefault="001E6973" w:rsidP="00D66BB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3,0 điểm</w:t>
            </w:r>
          </w:p>
        </w:tc>
        <w:tc>
          <w:tcPr>
            <w:tcW w:w="340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C73C643" w14:textId="6CCB6B86" w:rsidR="001E6973" w:rsidRPr="00D66BB7" w:rsidRDefault="001E6973" w:rsidP="00D66BB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2,0 điểm</w:t>
            </w:r>
          </w:p>
        </w:tc>
        <w:tc>
          <w:tcPr>
            <w:tcW w:w="3032" w:type="dxa"/>
            <w:gridSpan w:val="2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88B4466" w14:textId="4E84CF67" w:rsidR="001E6973" w:rsidRPr="00D66BB7" w:rsidRDefault="001E6973" w:rsidP="00D66BB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1,0 điểm</w:t>
            </w:r>
          </w:p>
        </w:tc>
        <w:tc>
          <w:tcPr>
            <w:tcW w:w="127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91FE3A1" w14:textId="3D0F63FF" w:rsidR="001E6973" w:rsidRPr="00A27803" w:rsidRDefault="001E6973" w:rsidP="00A27803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6,0 điểm</w:t>
            </w:r>
          </w:p>
        </w:tc>
      </w:tr>
    </w:tbl>
    <w:p w14:paraId="25EE3912" w14:textId="77777777" w:rsidR="0017316E" w:rsidRDefault="00EA0F32" w:rsidP="00EB6916">
      <w:pPr>
        <w:tabs>
          <w:tab w:val="left" w:pos="2985"/>
        </w:tabs>
      </w:pPr>
      <w:r>
        <w:t xml:space="preserve">                                                               </w:t>
      </w:r>
    </w:p>
    <w:p w14:paraId="7EF821AD" w14:textId="48F34029" w:rsidR="00EA0F32" w:rsidRPr="008B51D7" w:rsidRDefault="00EA0F32" w:rsidP="00F81967">
      <w:pPr>
        <w:rPr>
          <w:color w:val="000000" w:themeColor="text1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030DC31" w14:textId="77777777" w:rsidR="00EA0F32" w:rsidRPr="00C01F65" w:rsidRDefault="00EA0F32" w:rsidP="00EB6916">
      <w:pPr>
        <w:tabs>
          <w:tab w:val="left" w:pos="2985"/>
        </w:tabs>
      </w:pPr>
    </w:p>
    <w:sectPr w:rsidR="00EA0F32" w:rsidRPr="00C01F65">
      <w:pgSz w:w="16840" w:h="11907" w:orient="landscape" w:code="9"/>
      <w:pgMar w:top="709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A0C286" w14:textId="77777777" w:rsidR="00C337F0" w:rsidRDefault="00C337F0" w:rsidP="00DF45E5">
      <w:r>
        <w:separator/>
      </w:r>
    </w:p>
  </w:endnote>
  <w:endnote w:type="continuationSeparator" w:id="0">
    <w:p w14:paraId="07E0BEE2" w14:textId="77777777" w:rsidR="00C337F0" w:rsidRDefault="00C337F0" w:rsidP="00DF45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0D6DAC5" w14:textId="77777777" w:rsidR="00C337F0" w:rsidRDefault="00C337F0" w:rsidP="00DF45E5">
      <w:r>
        <w:separator/>
      </w:r>
    </w:p>
  </w:footnote>
  <w:footnote w:type="continuationSeparator" w:id="0">
    <w:p w14:paraId="721E4A5D" w14:textId="77777777" w:rsidR="00C337F0" w:rsidRDefault="00C337F0" w:rsidP="00DF45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3D796A"/>
    <w:multiLevelType w:val="hybridMultilevel"/>
    <w:tmpl w:val="7FCE6818"/>
    <w:lvl w:ilvl="0" w:tplc="C6647B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1F2DFC"/>
    <w:multiLevelType w:val="hybridMultilevel"/>
    <w:tmpl w:val="3F808272"/>
    <w:lvl w:ilvl="0" w:tplc="103A036A">
      <w:start w:val="4"/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77E07"/>
    <w:rsid w:val="00036D1E"/>
    <w:rsid w:val="00076C7A"/>
    <w:rsid w:val="0008268C"/>
    <w:rsid w:val="000D6639"/>
    <w:rsid w:val="000F7F15"/>
    <w:rsid w:val="001218A1"/>
    <w:rsid w:val="001450E0"/>
    <w:rsid w:val="0017316E"/>
    <w:rsid w:val="00177931"/>
    <w:rsid w:val="001863D8"/>
    <w:rsid w:val="001B5442"/>
    <w:rsid w:val="001E6973"/>
    <w:rsid w:val="002023A3"/>
    <w:rsid w:val="002507C8"/>
    <w:rsid w:val="00251FC3"/>
    <w:rsid w:val="00265D2A"/>
    <w:rsid w:val="00266300"/>
    <w:rsid w:val="0027401F"/>
    <w:rsid w:val="00286AAE"/>
    <w:rsid w:val="0029336D"/>
    <w:rsid w:val="002A4FD7"/>
    <w:rsid w:val="002E42D3"/>
    <w:rsid w:val="00301469"/>
    <w:rsid w:val="00355132"/>
    <w:rsid w:val="0037548B"/>
    <w:rsid w:val="00377CF7"/>
    <w:rsid w:val="00390D53"/>
    <w:rsid w:val="003B626C"/>
    <w:rsid w:val="003C6095"/>
    <w:rsid w:val="003E51F1"/>
    <w:rsid w:val="004565E3"/>
    <w:rsid w:val="004B2CA2"/>
    <w:rsid w:val="004F1D37"/>
    <w:rsid w:val="00504588"/>
    <w:rsid w:val="0053452F"/>
    <w:rsid w:val="00561C5F"/>
    <w:rsid w:val="005771F9"/>
    <w:rsid w:val="006231EF"/>
    <w:rsid w:val="00646296"/>
    <w:rsid w:val="00647780"/>
    <w:rsid w:val="006929A2"/>
    <w:rsid w:val="006D2709"/>
    <w:rsid w:val="006E5F8F"/>
    <w:rsid w:val="006E775C"/>
    <w:rsid w:val="00756AB2"/>
    <w:rsid w:val="0079323F"/>
    <w:rsid w:val="007E4C3D"/>
    <w:rsid w:val="007F31B4"/>
    <w:rsid w:val="0083317E"/>
    <w:rsid w:val="00840851"/>
    <w:rsid w:val="00851FEA"/>
    <w:rsid w:val="00960E49"/>
    <w:rsid w:val="009B54D0"/>
    <w:rsid w:val="009C104F"/>
    <w:rsid w:val="009F35C8"/>
    <w:rsid w:val="009F72D8"/>
    <w:rsid w:val="00A27803"/>
    <w:rsid w:val="00A67502"/>
    <w:rsid w:val="00A718EB"/>
    <w:rsid w:val="00A8692A"/>
    <w:rsid w:val="00B225B0"/>
    <w:rsid w:val="00B442B5"/>
    <w:rsid w:val="00B54C22"/>
    <w:rsid w:val="00B6161E"/>
    <w:rsid w:val="00BD35CF"/>
    <w:rsid w:val="00C01F65"/>
    <w:rsid w:val="00C25941"/>
    <w:rsid w:val="00C27E02"/>
    <w:rsid w:val="00C337F0"/>
    <w:rsid w:val="00C4152A"/>
    <w:rsid w:val="00C77E07"/>
    <w:rsid w:val="00D14FB8"/>
    <w:rsid w:val="00D233CA"/>
    <w:rsid w:val="00D66BB7"/>
    <w:rsid w:val="00D9267E"/>
    <w:rsid w:val="00DF45E5"/>
    <w:rsid w:val="00E148E3"/>
    <w:rsid w:val="00E34D54"/>
    <w:rsid w:val="00E55A95"/>
    <w:rsid w:val="00E630F0"/>
    <w:rsid w:val="00E72B90"/>
    <w:rsid w:val="00E772C7"/>
    <w:rsid w:val="00EA0F32"/>
    <w:rsid w:val="00EB6916"/>
    <w:rsid w:val="00F038B4"/>
    <w:rsid w:val="00F04FB8"/>
    <w:rsid w:val="00F22FA2"/>
    <w:rsid w:val="00F81967"/>
    <w:rsid w:val="00FE7510"/>
    <w:rsid w:val="00FF0F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8DE240C"/>
  <w15:docId w15:val="{8D5E2298-46D3-464C-86FC-D7671AD14C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69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6916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F45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45E5"/>
    <w:rPr>
      <w:rFonts w:ascii="Times New Roman" w:eastAsia="Calibri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DF45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45E5"/>
    <w:rPr>
      <w:rFonts w:ascii="Times New Roman" w:eastAsia="Calibri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66D409-66F5-4C3A-8512-2946CF2D57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9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2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2</cp:revision>
  <cp:lastPrinted>2020-11-04T05:17:00Z</cp:lastPrinted>
  <dcterms:created xsi:type="dcterms:W3CDTF">2021-11-04T08:24:00Z</dcterms:created>
  <dcterms:modified xsi:type="dcterms:W3CDTF">2021-11-04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